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1C0E517">
      <w:pPr>
        <w:pStyle w:val="8"/>
        <w:jc w:val="center"/>
        <w:textAlignment w:val="center"/>
        <w:rPr>
          <w:rFonts w:ascii="宋体" w:hAnsi="宋体" w:cs="宋体"/>
          <w:b/>
          <w:color w:val="000000" w:themeColor="text1"/>
          <w:kern w:val="2"/>
          <w:sz w:val="30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30"/>
          <w:szCs w:val="22"/>
        </w:rPr>
        <w:t>2025-2026学年高二上学期期中考试</w:t>
      </w:r>
    </w:p>
    <w:p w14:paraId="68581540">
      <w:pPr>
        <w:pStyle w:val="8"/>
        <w:jc w:val="center"/>
        <w:textAlignment w:val="center"/>
        <w:rPr>
          <w:rFonts w:ascii="宋体" w:hAnsi="宋体" w:cs="宋体"/>
          <w:b/>
          <w:color w:val="000000" w:themeColor="text1"/>
          <w:kern w:val="2"/>
          <w:sz w:val="30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30"/>
          <w:szCs w:val="22"/>
        </w:rPr>
        <w:t>物理试题</w:t>
      </w:r>
    </w:p>
    <w:p w14:paraId="4D12AF2E">
      <w:pPr>
        <w:pStyle w:val="8"/>
        <w:jc w:val="left"/>
        <w:textAlignment w:val="center"/>
        <w:rPr>
          <w:rFonts w:ascii="宋体" w:hAnsi="宋体" w:cs="宋体"/>
          <w:b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t>一、单选题</w:t>
      </w:r>
    </w:p>
    <w:p w14:paraId="229E797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．关于磁感线，下列说法中正确的是（　　）</w:t>
      </w:r>
    </w:p>
    <w:p w14:paraId="1CEC407C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沿磁感线的方向，磁场逐渐减弱</w:t>
      </w:r>
    </w:p>
    <w:p w14:paraId="58CACFBC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磁铁周围磁感线的形状，与铁屑在它周围排列的形状相同，说明磁场呈线条形状，磁感线是磁场的客观反映</w:t>
      </w:r>
    </w:p>
    <w:p w14:paraId="5BCC0C83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磁场中任意两条磁感线均不相交</w:t>
      </w:r>
    </w:p>
    <w:p w14:paraId="1867BB86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磁感线类似电场线，它总是从磁体的N极出发，到S极终止</w:t>
      </w:r>
    </w:p>
    <w:p w14:paraId="091209B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2．关于“能量耗散”的下列说法中，正确的是（　　）</w:t>
      </w:r>
    </w:p>
    <w:p w14:paraId="62B74BA0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能量在转化过程中，有一部分能量转化为内能，我们无法把这些内能收集起来重新利用，这种现象叫作能量耗散</w:t>
      </w:r>
    </w:p>
    <w:p w14:paraId="652A3827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能量在转化过程中变少的现象叫能量耗散</w:t>
      </w:r>
    </w:p>
    <w:p w14:paraId="3CF1B223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能量耗散表明，在能源的利用过程中，即在能量的转化过程中，能量的数量并未减少，但在可利用的品质上降低了，从便于利用的能源变成不便于利用的能源，而自然界的能量是不守恒的</w:t>
      </w:r>
    </w:p>
    <w:p w14:paraId="754A68E8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能量耗散表明，各种能量在不转化时是守恒的，但在转化时是不守恒的</w:t>
      </w:r>
    </w:p>
    <w:p w14:paraId="4332D52C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3．以下叙述中不正确的是（</w: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t>    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</w:t>
      </w:r>
    </w:p>
    <w:p w14:paraId="4278A402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牛顿发现了万有引力定律</w:t>
      </w:r>
    </w:p>
    <w:p w14:paraId="7BEFF823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随着科技的发展，地球静止卫星一定能出现在我国首都上空</w:t>
      </w:r>
    </w:p>
    <w:p w14:paraId="28AD26B9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滑动变阻器分压接法比限流接法的电压测量范围大</w:t>
      </w:r>
    </w:p>
    <w:p w14:paraId="5E9C47D7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法拉第首次提出了电场的概念</w:t>
      </w:r>
    </w:p>
    <w:p w14:paraId="425AE8F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4．云南-广州特高压直流输电工程，是世界上第一个特高压直流输电工程。其局部仰视图如图所示，两根在同一水平面内且相互平行的长直导线A和B分别通有方向相同的电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I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和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I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2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且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I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&gt; 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I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2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c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三点连线与两根导线等高并垂直，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位于两根导线间的中点，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c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两点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距离相等。不考虑地磁场的影响。下列说法中正确的是（　　）</w:t>
      </w:r>
    </w:p>
    <w:p w14:paraId="0F8C2B5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514475" cy="1485900"/>
            <wp:effectExtent l="0" t="0" r="9525" b="0"/>
            <wp:docPr id="100003" name="图片 10000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www.zqy.com"/>
                    <pic:cNvPicPr>
                      <a:picLocks noChangeAspect="1"/>
                    </pic:cNvPicPr>
                  </pic:nvPicPr>
                  <pic:blipFill>
                    <a:blip r:embed="rId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73E318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和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c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处的磁感应强度相同</w:t>
      </w:r>
    </w:p>
    <w:p w14:paraId="543DDFA3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导线B和A之间因安培力的作用而相互吸引</w:t>
      </w:r>
    </w:p>
    <w:p w14:paraId="3C1B6915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导线B对A的安培力大于导线A对B的安培力</w:t>
      </w:r>
    </w:p>
    <w:p w14:paraId="43CA9979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处的磁感应强度方向竖直向下</w:t>
      </w:r>
    </w:p>
    <w:p w14:paraId="492CF88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  <w:u w:val="single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5．电路中有一段导体（导体电阻不随温度而变化），给他加20V的电压时，通过他的电流为5A，可知这段导体的电阻为</w:t>
      </w:r>
      <w:r>
        <w:rPr>
          <w:rFonts w:ascii="Times New Roman" w:hAnsi="Times New Roman"/>
          <w:color w:val="000000" w:themeColor="text1"/>
          <w:kern w:val="2"/>
          <w:sz w:val="21"/>
          <w:szCs w:val="22"/>
          <w:u w:val="single"/>
        </w:rPr>
        <w:t xml:space="preserve">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Ω，如果给他加30V的电压时，他的电阻为</w:t>
      </w:r>
      <w:r>
        <w:rPr>
          <w:rFonts w:ascii="Times New Roman" w:hAnsi="Times New Roman"/>
          <w:color w:val="000000" w:themeColor="text1"/>
          <w:kern w:val="2"/>
          <w:sz w:val="21"/>
          <w:szCs w:val="22"/>
          <w:u w:val="single"/>
        </w:rPr>
        <w:t xml:space="preserve">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Ω．</w:t>
      </w:r>
    </w:p>
    <w:p w14:paraId="5ACF5D1F">
      <w:pPr>
        <w:pStyle w:val="8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0.25；0.25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4；6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6；4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4；4</w:t>
      </w:r>
    </w:p>
    <w:p w14:paraId="362C9B0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6．如图，当滑动变阻器的滑动头向上滑动时，两灯亮度的变化情况为（　　）</w:t>
      </w:r>
    </w:p>
    <w:p w14:paraId="3222A2A0">
      <w:pPr>
        <w:pStyle w:val="8"/>
        <w:spacing w:line="360" w:lineRule="auto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809750" cy="1114425"/>
            <wp:effectExtent l="0" t="0" r="0" b="9525"/>
            <wp:docPr id="100005" name="图片 10000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www.zqy.com"/>
                    <pic:cNvPicPr>
                      <a:picLocks noChangeAspect="1"/>
                    </pic:cNvPicPr>
                  </pic:nvPicPr>
                  <pic:blipFill>
                    <a:blip r:embed="rId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22E428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A灯和B灯都变亮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A灯和B灯都变暗</w:t>
      </w:r>
    </w:p>
    <w:p w14:paraId="3AC0EE6D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A灯变亮，B灯变暗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A灯变暗，B灯变亮</w:t>
      </w:r>
    </w:p>
    <w:p w14:paraId="1A14083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7．口罩可预防经空气、飞沫传播的疾病，其中间层的熔喷布是一种用绝缘材料做成的带有静电的超细纤维布，能阻隔几微米的病毒，这种静电的阻隔作用属于（　　）</w:t>
      </w:r>
    </w:p>
    <w:p w14:paraId="18F78FC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3590925" cy="1133475"/>
            <wp:effectExtent l="0" t="0" r="9525" b="9525"/>
            <wp:docPr id="100007" name="图片 10000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www.zqy.com"/>
                    <pic:cNvPicPr>
                      <a:picLocks noChangeAspect="1"/>
                    </pic:cNvPicPr>
                  </pic:nvPicPr>
                  <pic:blipFill>
                    <a:blip r:embed="rId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909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B4A987">
      <w:pPr>
        <w:pStyle w:val="8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静电屏蔽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静电吸附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静电平衡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尖端放电</w:t>
      </w:r>
    </w:p>
    <w:p w14:paraId="6027EAAD">
      <w:pPr>
        <w:pStyle w:val="8"/>
        <w:jc w:val="center"/>
        <w:textAlignment w:val="center"/>
        <w:rPr>
          <w:rFonts w:ascii="黑体" w:hAnsi="黑体" w:eastAsia="黑体" w:cs="黑体"/>
          <w:b/>
          <w:color w:val="000000" w:themeColor="text1"/>
          <w:kern w:val="2"/>
          <w:sz w:val="30"/>
          <w:szCs w:val="22"/>
        </w:rPr>
      </w:pPr>
    </w:p>
    <w:p w14:paraId="2A9A3500">
      <w:pPr>
        <w:pStyle w:val="8"/>
        <w:jc w:val="left"/>
        <w:textAlignment w:val="center"/>
        <w:rPr>
          <w:rFonts w:ascii="宋体" w:hAnsi="宋体" w:cs="宋体"/>
          <w:b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t>二、多选题</w:t>
      </w:r>
    </w:p>
    <w:p w14:paraId="5CB1AE1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8．下列说法正确的是（</w: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t>     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</w:t>
      </w:r>
    </w:p>
    <w:p w14:paraId="119D3D36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只要有电荷存在，电荷周围就一定存在电场</w:t>
      </w:r>
    </w:p>
    <w:p w14:paraId="00F66FA8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电场是一种特殊物质，是不依赖我们的感觉而客观存在的东西</w:t>
      </w:r>
    </w:p>
    <w:p w14:paraId="378466B2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电荷间的相互作用是通过电场而产生的</w:t>
      </w:r>
    </w:p>
    <w:p w14:paraId="6018171A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电荷只有通过接触才能产生力的作用</w:t>
      </w:r>
    </w:p>
    <w:p w14:paraId="04BEFDD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9．节日挂在树上或商店门口的小彩灯通电后发出丽的色彩，众多小彩灯是先和电阻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R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并联后再串联接到220 v电源上的，其简化的电路如右图所示．下面对此电路正确的认识是:</w:t>
      </w:r>
    </w:p>
    <w:p w14:paraId="3303441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2076450" cy="838200"/>
            <wp:effectExtent l="0" t="0" r="0" b="0"/>
            <wp:docPr id="100009" name="图片 10000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www.zqy.com"/>
                    <pic:cNvPicPr>
                      <a:picLocks noChangeAspect="1"/>
                    </pic:cNvPicPr>
                  </pic:nvPicPr>
                  <pic:blipFill>
                    <a:blip r:embed="rId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CC7614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当某小彩灯灯丝断时由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R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导电作用仍保持整个电路通路，其他灯仍能发光</w:t>
      </w:r>
    </w:p>
    <w:p w14:paraId="321367BA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R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作用是分流，使小彩灯的电流不至太大</w:t>
      </w:r>
    </w:p>
    <w:p w14:paraId="37F01E34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R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作用是分压，使得小彩灯不被烧坏</w:t>
      </w:r>
    </w:p>
    <w:p w14:paraId="41121369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为了节能，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R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阻值要大于小彩灯的灯丝电阻</w:t>
      </w:r>
    </w:p>
    <w:p w14:paraId="3E6FE27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0．如图所示为闭合电路中两个不同电源的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U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-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I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图像，则下列说法中正确的是(</w: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t>   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)</w:t>
      </w:r>
    </w:p>
    <w:p w14:paraId="70CE395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419225" cy="1266825"/>
            <wp:effectExtent l="0" t="0" r="9525" b="9525"/>
            <wp:docPr id="100011" name="图片 10001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www.zqy.com"/>
                    <pic:cNvPicPr>
                      <a:picLocks noChangeAspect="1"/>
                    </pic:cNvPicPr>
                  </pic:nvPicPr>
                  <pic:blipFill>
                    <a:blip r:embed="rId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8F0EF7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电动势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E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=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E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2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短路电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I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&gt;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I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2</w:t>
      </w:r>
    </w:p>
    <w:p w14:paraId="18F35A9C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电动势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E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=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E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2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内阻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r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&gt;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r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2</w:t>
      </w:r>
    </w:p>
    <w:p w14:paraId="30465893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电动势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E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&gt;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E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2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内阻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r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&gt;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r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2</w:t>
      </w:r>
    </w:p>
    <w:p w14:paraId="42EC5A0C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当两电源的工作电流变化量相同时，电源2的路端电压变化较大</w:t>
      </w:r>
    </w:p>
    <w:p w14:paraId="441A777E">
      <w:pPr>
        <w:pStyle w:val="8"/>
        <w:jc w:val="left"/>
        <w:textAlignment w:val="center"/>
        <w:rPr>
          <w:rFonts w:ascii="宋体" w:hAnsi="宋体" w:cs="宋体"/>
          <w:b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t>三、实验题</w:t>
      </w:r>
    </w:p>
    <w:p w14:paraId="718B456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1．某同学使用两种不同的方式测量未知电阻阻值</w:t>
      </w:r>
      <w:r>
        <w:rPr>
          <w:color w:val="000000" w:themeColor="text1"/>
        </w:rPr>
        <w:object>
          <v:shape id="_x0000_i1025" o:spt="75" alt="www.zqy.com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0" o:title="eqIdce2581ae160692cd7e2686226fe5e2c6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</w:t>
      </w:r>
    </w:p>
    <w:p w14:paraId="4116A3E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1)按照如图甲电路进行器材选择和电路连接。经正确操作，得到电流表示数为</w:t>
      </w:r>
      <w:r>
        <w:rPr>
          <w:color w:val="000000" w:themeColor="text1"/>
        </w:rPr>
        <w:object>
          <v:shape id="_x0000_i1026" o:spt="75" alt="www.zqy.com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12" o:title="eqId2f1ac49b4139636fb1809fe970b23a87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电压表示数为</w:t>
      </w:r>
      <w:r>
        <w:rPr>
          <w:color w:val="000000" w:themeColor="text1"/>
        </w:rPr>
        <w:object>
          <v:shape id="_x0000_i1027" o:spt="75" alt="www.zqy.com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4" o:title="eqId9fd5f9ecb870fedb5b9a608d9ca2f911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该未知电阻的测量值为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；理论上该测量值比被测电阻阻值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填“偏大”或“偏小”）；改变电阻箱阻值得到多组电流表、电压表示数，以电压为纵轴，电流为横轴对数据进行拟合，用斜率表示被测电阻阻值。这种用图像得到的被测阻值与真实阻值比较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填“偏大”“偏小”或“相等”）。</w:t>
      </w:r>
    </w:p>
    <w:p w14:paraId="385F625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3124200" cy="1409700"/>
            <wp:effectExtent l="0" t="0" r="0" b="0"/>
            <wp:docPr id="100013" name="图片 10001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www.zqy.com"/>
                    <pic:cNvPicPr>
                      <a:picLocks noChangeAspect="1"/>
                    </pic:cNvPicPr>
                  </pic:nvPicPr>
                  <pic:blipFill>
                    <a:blip r:embed="rId1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2F89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按照如图乙所示电路进行器材选择和电路连接。单刀双掷开关接通1，记录电流表示数</w:t>
      </w:r>
      <w:r>
        <w:rPr>
          <w:color w:val="000000" w:themeColor="text1"/>
        </w:rPr>
        <w:object>
          <v:shape id="_x0000_i1028" o:spt="75" alt="www.zqy.com" type="#_x0000_t75" style="height:11.25pt;width:8.25pt;" o:ole="t" filled="f" o:preferrelative="t" stroked="f" coordsize="21600,21600">
            <v:path/>
            <v:fill on="f" focussize="0,0"/>
            <v:stroke on="f" joinstyle="miter"/>
            <v:imagedata r:id="rId17" o:title="eqIde105760638b22b26ff8bec4354255e4c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；再把单刀双掷开关接通2，调整电阻箱阻值，当阻值为</w:t>
      </w:r>
      <w:r>
        <w:rPr>
          <w:color w:val="000000" w:themeColor="text1"/>
        </w:rPr>
        <w:object>
          <v:shape id="_x0000_i1029" o:spt="75" alt="www.zqy.com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9" o:title="eqId4aa0df7f1e45f9de29e802c7f19a4f64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，电流表示数为</w:t>
      </w:r>
      <w:r>
        <w:rPr>
          <w:color w:val="000000" w:themeColor="text1"/>
        </w:rPr>
        <w:object>
          <v:shape id="_x0000_i1030" o:spt="75" alt="www.zqy.com" type="#_x0000_t75" style="height:11.25pt;width:8.25pt;" o:ole="t" filled="f" o:preferrelative="t" stroked="f" coordsize="21600,21600">
            <v:path/>
            <v:fill on="f" focussize="0,0"/>
            <v:stroke on="f" joinstyle="miter"/>
            <v:imagedata r:id="rId17" o:title="eqIde105760638b22b26ff8bec4354255e4c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被测电阻阻值为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</w:t>
      </w:r>
    </w:p>
    <w:p w14:paraId="2BF0AEF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2．在探究小灯泡电阻规律的实验中，实验电路图如图所示，所用器材有：</w:t>
      </w:r>
    </w:p>
    <w:p w14:paraId="1103718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小灯泡（额定电压2.5V，额定电流0.3A）</w:t>
      </w:r>
    </w:p>
    <w:p w14:paraId="1A53B5A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电压表（量程300mV，内阻为</w:t>
      </w:r>
      <w:r>
        <w:rPr>
          <w:color w:val="000000" w:themeColor="text1"/>
        </w:rPr>
        <w:object>
          <v:shape id="_x0000_i1031" o:spt="75" alt="www.zqy.com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22" o:title="eqId6505d03797e57e7f1c8afcefec368175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</w:t>
      </w:r>
    </w:p>
    <w:p w14:paraId="40506BA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电流表（量程300mA，内阻为</w:t>
      </w:r>
      <w:r>
        <w:rPr>
          <w:color w:val="000000" w:themeColor="text1"/>
        </w:rPr>
        <w:object>
          <v:shape id="_x0000_i1032" o:spt="75" alt="www.zqy.com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24" o:title="eqId86c8ac911bba9779d79f505d080be8ee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</w:t>
      </w:r>
    </w:p>
    <w:p w14:paraId="5B38FEF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定值电阻</w:t>
      </w:r>
      <w:r>
        <w:rPr>
          <w:color w:val="000000" w:themeColor="text1"/>
        </w:rPr>
        <w:object>
          <v:shape id="_x0000_i1033" o:spt="75" alt="www.zqy.com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26" o:title="eqIdbe9b4a83b9aebebf29de0c4406ebf894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阻值A．</w:t>
      </w:r>
      <w:r>
        <w:rPr>
          <w:color w:val="000000" w:themeColor="text1"/>
        </w:rPr>
        <w:object>
          <v:shape id="_x0000_i1034" o:spt="75" alt="www.zqy.com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8" o:title="eqIdd0acbd28b27a5ef072eb1d57087809d1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；阻值B．</w:t>
      </w:r>
      <w:r>
        <w:rPr>
          <w:color w:val="000000" w:themeColor="text1"/>
        </w:rPr>
        <w:object>
          <v:shape id="_x0000_i1035" o:spt="75" alt="www.zqy.com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30" o:title="eqIdf7d3c6ceebcae1df7ac95cf3fa48724d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</w:t>
      </w:r>
    </w:p>
    <w:p w14:paraId="4BA7E73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滑动变阻器</w:t>
      </w:r>
      <w:r>
        <w:rPr>
          <w:color w:val="000000" w:themeColor="text1"/>
        </w:rPr>
        <w:object>
          <v:shape id="_x0000_i1036" o:spt="75" alt="www.zqy.com" type="#_x0000_t75" style="height:17.25pt;width:11.25pt;" o:ole="t" filled="f" o:preferrelative="t" stroked="f" coordsize="21600,21600">
            <v:path/>
            <v:fill on="f" focussize="0,0"/>
            <v:stroke on="f" joinstyle="miter"/>
            <v:imagedata r:id="rId32" o:title="eqId9efc18a5bb2e53586331b2a58538a48b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阻值A．</w:t>
      </w:r>
      <w:r>
        <w:rPr>
          <w:color w:val="000000" w:themeColor="text1"/>
        </w:rPr>
        <w:object>
          <v:shape id="_x0000_i1037" o:spt="75" alt="www.zqy.com" type="#_x0000_t75" style="height:12pt;width:37.5pt;" o:ole="t" filled="f" o:preferrelative="t" stroked="f" coordsize="21600,21600">
            <v:path/>
            <v:fill on="f" focussize="0,0"/>
            <v:stroke on="f" joinstyle="miter"/>
            <v:imagedata r:id="rId34" o:title="eqId9e064957bcb1884fc847ca9bd4d3ed91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；B．</w:t>
      </w:r>
      <w:r>
        <w:rPr>
          <w:color w:val="000000" w:themeColor="text1"/>
        </w:rPr>
        <w:object>
          <v:shape id="_x0000_i1038" o:spt="75" alt="www.zqy.com" type="#_x0000_t75" style="height:12pt;width:42.75pt;" o:ole="t" filled="f" o:preferrelative="t" stroked="f" coordsize="21600,21600">
            <v:path/>
            <v:fill on="f" focussize="0,0"/>
            <v:stroke on="f" joinstyle="miter"/>
            <v:imagedata r:id="rId36" o:title="eqId1557049786dd01a422375b01bb23b728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</w:t>
      </w:r>
    </w:p>
    <w:p w14:paraId="1003D8BC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电阻箱</w:t>
      </w:r>
      <w:r>
        <w:rPr>
          <w:color w:val="000000" w:themeColor="text1"/>
        </w:rPr>
        <w:object>
          <v:shape id="_x0000_i1039" o:spt="75" alt="www.zqy.com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38" o:title="eqId19f20f21a9d50b61dac519a3ddab539d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最大阻值</w:t>
      </w:r>
      <w:r>
        <w:rPr>
          <w:color w:val="000000" w:themeColor="text1"/>
        </w:rPr>
        <w:object>
          <v:shape id="_x0000_i1040" o:spt="75" alt="www.zqy.com" type="#_x0000_t75" style="height:12.75pt;width:40.5pt;" o:ole="t" filled="f" o:preferrelative="t" stroked="f" coordsize="21600,21600">
            <v:path/>
            <v:fill on="f" focussize="0,0"/>
            <v:stroke on="f" joinstyle="miter"/>
            <v:imagedata r:id="rId40" o:title="eqId3718315c3c0125b52c709bb229771be7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</w:t>
      </w:r>
    </w:p>
    <w:p w14:paraId="7DD24F8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电源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E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电动势6V，内阻不计）</w:t>
      </w:r>
    </w:p>
    <w:p w14:paraId="1DD7E03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开关S、导线若干。</w:t>
      </w:r>
    </w:p>
    <w:p w14:paraId="07810B5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完成下列填空：</w:t>
      </w:r>
    </w:p>
    <w:p w14:paraId="6A86277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895475" cy="1409700"/>
            <wp:effectExtent l="0" t="0" r="9525" b="0"/>
            <wp:docPr id="100015" name="图片 10001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www.zqy.com"/>
                    <pic:cNvPicPr>
                      <a:picLocks noChangeAspect="1"/>
                    </pic:cNvPicPr>
                  </pic:nvPicPr>
                  <pic:blipFill>
                    <a:blip r:embed="rId4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t>  </w:t>
      </w:r>
    </w:p>
    <w:p w14:paraId="77CF4ED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1）滑动变阻器</w:t>
      </w:r>
      <w:r>
        <w:rPr>
          <w:color w:val="000000" w:themeColor="text1"/>
        </w:rPr>
        <w:object>
          <v:shape id="_x0000_i1041" o:spt="75" alt="www.zqy.com" type="#_x0000_t75" style="height:17.25pt;width:11.25pt;" o:ole="t" filled="f" o:preferrelative="t" stroked="f" coordsize="21600,21600">
            <v:path/>
            <v:fill on="f" focussize="0,0"/>
            <v:stroke on="f" joinstyle="miter"/>
            <v:imagedata r:id="rId32" o:title="eqId9efc18a5bb2e53586331b2a58538a48b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应选择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选填A或B），初始触头应滑在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选填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或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；</w:t>
      </w:r>
    </w:p>
    <w:p w14:paraId="3A6B434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为使电压表量程扩大至3V，应将</w:t>
      </w:r>
      <w:r>
        <w:rPr>
          <w:color w:val="000000" w:themeColor="text1"/>
        </w:rPr>
        <w:object>
          <v:shape id="_x0000_i1042" o:spt="75" alt="www.zqy.com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38" o:title="eqId19f20f21a9d50b61dac519a3ddab539d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阻值调整为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</w:t>
      </w:r>
      <w:r>
        <w:rPr>
          <w:color w:val="000000" w:themeColor="text1"/>
        </w:rPr>
        <w:object>
          <v:shape id="_x0000_i1043" o:spt="75" alt="www.zqy.com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5" o:title="eqIdcffa35373ec4e4684107b42adb7a5161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定值电阻</w:t>
      </w:r>
      <w:r>
        <w:rPr>
          <w:color w:val="000000" w:themeColor="text1"/>
        </w:rPr>
        <w:object>
          <v:shape id="_x0000_i1044" o:spt="75" alt="www.zqy.com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26" o:title="eqIdbe9b4a83b9aebebf29de0c4406ebf894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选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选填A或B）。</w:t>
      </w:r>
    </w:p>
    <w:p w14:paraId="434D1AD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3）某次测量电压表的读数为152mV，电流表的读数为240mA，此时小灯泡的电阻为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保留2位有效数字）。</w:t>
      </w:r>
    </w:p>
    <w:p w14:paraId="3D1A19BB">
      <w:pPr>
        <w:pStyle w:val="8"/>
        <w:jc w:val="left"/>
        <w:textAlignment w:val="center"/>
        <w:rPr>
          <w:rFonts w:ascii="宋体" w:hAnsi="宋体" w:cs="宋体"/>
          <w:b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t>四、解答题</w:t>
      </w:r>
    </w:p>
    <w:p w14:paraId="13832D8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3．如图竖直向上的匀强电场中，一个质量4×10</w:t>
      </w:r>
      <w:r>
        <w:rPr>
          <w:rFonts w:ascii="Times New Roman" w:hAnsi="Times New Roman"/>
          <w:color w:val="000000" w:themeColor="text1"/>
          <w:kern w:val="2"/>
          <w:sz w:val="21"/>
          <w:szCs w:val="22"/>
          <w:vertAlign w:val="superscript"/>
        </w:rPr>
        <w:t>-4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kg，电荷量2×10</w:t>
      </w:r>
      <w:r>
        <w:rPr>
          <w:rFonts w:ascii="Times New Roman" w:hAnsi="Times New Roman"/>
          <w:color w:val="000000" w:themeColor="text1"/>
          <w:kern w:val="2"/>
          <w:sz w:val="21"/>
          <w:szCs w:val="22"/>
          <w:vertAlign w:val="superscript"/>
        </w:rPr>
        <w:t>-7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的带正电小球，由于受力平衡处于静止状态。（</w:t>
      </w:r>
      <w:r>
        <w:rPr>
          <w:color w:val="000000" w:themeColor="text1"/>
        </w:rPr>
        <w:object>
          <v:shape id="_x0000_i1045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8" o:title="eqId276509f01529d982ab21e479a4619268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取10m/s</w:t>
      </w:r>
      <w:r>
        <w:rPr>
          <w:rFonts w:ascii="Times New Roman" w:hAnsi="Times New Roman"/>
          <w:color w:val="000000" w:themeColor="text1"/>
          <w:kern w:val="2"/>
          <w:sz w:val="21"/>
          <w:szCs w:val="22"/>
          <w:vertAlign w:val="superscript"/>
        </w:rPr>
        <w:t>2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问：</w:t>
      </w:r>
    </w:p>
    <w:p w14:paraId="281D28B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1）小球所受电场力多大?</w:t>
      </w:r>
    </w:p>
    <w:p w14:paraId="489017F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匀强电场场强多大?</w:t>
      </w:r>
    </w:p>
    <w:p w14:paraId="77988DB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drawing>
          <wp:inline distT="0" distB="0" distL="0" distR="0">
            <wp:extent cx="1057275" cy="1114425"/>
            <wp:effectExtent l="0" t="0" r="9525" b="9525"/>
            <wp:docPr id="100017" name="图片 10001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www.zqy.com"/>
                    <pic:cNvPicPr>
                      <a:picLocks noChangeAspect="1"/>
                    </pic:cNvPicPr>
                  </pic:nvPicPr>
                  <pic:blipFill>
                    <a:blip r:embed="rId4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7423" cy="1114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DE582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14．如图所示是某同学电解硫酸铜的实验装置，他从电流表读出的读数为0.6 A，如果忽略长时间引起的回路中电流的变化，请你帮他计算一下一昼夜可析出多少个铜离子。(已知铜的相对原子质量为64) </w:t>
      </w:r>
    </w:p>
    <w:p w14:paraId="772D327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647700" cy="1047750"/>
            <wp:effectExtent l="0" t="0" r="0" b="0"/>
            <wp:docPr id="100019" name="图片 10001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www.zqy.com"/>
                    <pic:cNvPicPr>
                      <a:picLocks noChangeAspect="1"/>
                    </pic:cNvPicPr>
                  </pic:nvPicPr>
                  <pic:blipFill>
                    <a:blip r:embed="rId5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44854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5．如图是一个简易风速测量仪的示意图，绝缘弹簧的一端固定，另一端与导电轻质的迎风板相连，弹簧套在水平放置的电阻率较大的均匀金属细杆上。迎风板与光滑的金属杆接触良好，并能在金属杆上自由滑动。电路的一端与迎风板相连，另一端与金属杆相连。已知弹簧的劲度系数</w:t>
      </w:r>
      <w:r>
        <w:rPr>
          <w:color w:val="000000" w:themeColor="text1"/>
        </w:rPr>
        <w:object>
          <v:shape id="_x0000_i1046" o:spt="75" alt="www.zqy.com" type="#_x0000_t75" style="height:12pt;width:63.75pt;" o:ole="t" filled="f" o:preferrelative="t" stroked="f" coordsize="21600,21600">
            <v:path/>
            <v:fill on="f" focussize="0,0"/>
            <v:stroke on="f" joinstyle="miter"/>
            <v:imagedata r:id="rId52" o:title="eqId6ce10e2792699da5021c02ec7eea224c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电阻</w:t>
      </w:r>
      <w:r>
        <w:rPr>
          <w:color w:val="000000" w:themeColor="text1"/>
        </w:rPr>
        <w:object>
          <v:shape id="_x0000_i1047" o:spt="75" alt="www.zqy.com" type="#_x0000_t75" style="height:12pt;width:41.25pt;" o:ole="t" filled="f" o:preferrelative="t" stroked="f" coordsize="21600,21600">
            <v:path/>
            <v:fill on="f" focussize="0,0"/>
            <v:stroke on="f" joinstyle="miter"/>
            <v:imagedata r:id="rId54" o:title="eqId0ba6b73f22708771b700c309496a0f19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电源的电动势</w:t>
      </w:r>
      <w:r>
        <w:rPr>
          <w:color w:val="000000" w:themeColor="text1"/>
        </w:rPr>
        <w:object>
          <v:shape id="_x0000_i1048" o:spt="75" alt="www.zqy.com" type="#_x0000_t75" style="height:11.25pt;width:33.75pt;" o:ole="t" filled="f" o:preferrelative="t" stroked="f" coordsize="21600,21600">
            <v:path/>
            <v:fill on="f" focussize="0,0"/>
            <v:stroke on="f" joinstyle="miter"/>
            <v:imagedata r:id="rId56" o:title="eqIdb2c6cf7103ca3f8b26022ccba1a1cb5c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内阻</w:t>
      </w:r>
      <w:r>
        <w:rPr>
          <w:color w:val="000000" w:themeColor="text1"/>
        </w:rPr>
        <w:object>
          <v:shape id="_x0000_i1049" o:spt="75" alt="www.zqy.com" type="#_x0000_t75" style="height:12pt;width:41.25pt;" o:ole="t" filled="f" o:preferrelative="t" stroked="f" coordsize="21600,21600">
            <v:path/>
            <v:fill on="f" focussize="0,0"/>
            <v:stroke on="f" joinstyle="miter"/>
            <v:imagedata r:id="rId58" o:title="eqId9fef7ab7166b566761cb79353e7fb88d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闭合开关，没有风吹时，弹簧处于原长</w:t>
      </w:r>
      <w:r>
        <w:rPr>
          <w:color w:val="000000" w:themeColor="text1"/>
        </w:rPr>
        <w:object>
          <v:shape id="_x0000_i1050" o:spt="75" alt="www.zqy.com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60" o:title="eqIdd9b9a4b866942a420abc01d5eda48fc4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电压传感器的示数</w:t>
      </w:r>
      <w:r>
        <w:rPr>
          <w:color w:val="000000" w:themeColor="text1"/>
        </w:rPr>
        <w:object>
          <v:shape id="_x0000_i1051" o:spt="75" alt="www.zqy.com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62" o:title="eqIdcc8c97a45032f5a3a7f81eb2939eb09b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不计摩擦和迎风板的电阻。求闭合开关，</w:t>
      </w:r>
    </w:p>
    <w:p w14:paraId="57BFBDC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1）没有风吹时，电路中电流</w:t>
      </w:r>
      <w:r>
        <w:rPr>
          <w:color w:val="000000" w:themeColor="text1"/>
        </w:rPr>
        <w:object>
          <v:shape id="_x0000_i1052" o:spt="75" alt="www.zqy.com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12" o:title="eqId2f1ac49b4139636fb1809fe970b23a87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和金属杆接入电路的电阻</w:t>
      </w:r>
      <w:r>
        <w:rPr>
          <w:color w:val="000000" w:themeColor="text1"/>
        </w:rPr>
        <w:object>
          <v:shape id="_x0000_i1053" o:spt="75" alt="www.zqy.com" type="#_x0000_t75" style="height:17.25pt;width:11.25pt;" o:ole="t" filled="f" o:preferrelative="t" stroked="f" coordsize="21600,21600">
            <v:path/>
            <v:fill on="f" focussize="0,0"/>
            <v:stroke on="f" joinstyle="miter"/>
            <v:imagedata r:id="rId32" o:title="eqId9efc18a5bb2e53586331b2a58538a48b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；</w:t>
      </w:r>
    </w:p>
    <w:p w14:paraId="460C46C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当风力为</w:t>
      </w:r>
      <w:r>
        <w:rPr>
          <w:color w:val="000000" w:themeColor="text1"/>
        </w:rPr>
        <w:object>
          <v:shape id="_x0000_i1054" o:spt="75" alt="www.zqy.com" type="#_x0000_t75" style="height:12pt;width:45.75pt;" o:ole="t" filled="f" o:preferrelative="t" stroked="f" coordsize="21600,21600">
            <v:path/>
            <v:fill on="f" focussize="0,0"/>
            <v:stroke on="f" joinstyle="miter"/>
            <v:imagedata r:id="rId66" o:title="eqIdbe55e567e024154e3c2459dc149fdf25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，电压传感器的示数</w:t>
      </w:r>
      <w:r>
        <w:rPr>
          <w:color w:val="000000" w:themeColor="text1"/>
        </w:rPr>
        <w:object>
          <v:shape id="_x0000_i1055" o:spt="75" alt="www.zqy.com" type="#_x0000_t75" style="height:15pt;width:13.5pt;" o:ole="t" filled="f" o:preferrelative="t" stroked="f" coordsize="21600,21600">
            <v:path/>
            <v:fill on="f" focussize="0,0"/>
            <v:stroke on="f" joinstyle="miter"/>
            <v:imagedata r:id="rId68" o:title="eqIdf833a7beb83820ecede0234c671f1878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</w:t>
      </w:r>
    </w:p>
    <w:p w14:paraId="56892200">
      <w:pPr>
        <w:pStyle w:val="8"/>
        <w:spacing w:line="360" w:lineRule="auto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771650" cy="1524000"/>
            <wp:effectExtent l="0" t="0" r="0" b="0"/>
            <wp:docPr id="100021" name="图片 10002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www.zqy.com"/>
                    <pic:cNvPicPr>
                      <a:picLocks noChangeAspect="1"/>
                    </pic:cNvPicPr>
                  </pic:nvPicPr>
                  <pic:blipFill>
                    <a:blip r:embed="rId6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31A39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br w:type="page"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．C</w:t>
      </w:r>
    </w:p>
    <w:p w14:paraId="29199AA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2．A</w:t>
      </w:r>
    </w:p>
    <w:p w14:paraId="187CA43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3．B</w:t>
      </w:r>
    </w:p>
    <w:p w14:paraId="0B47ED3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4．B</w:t>
      </w:r>
    </w:p>
    <w:p w14:paraId="3FA9EF3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5．D</w:t>
      </w:r>
    </w:p>
    <w:p w14:paraId="2261E02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6．A</w:t>
      </w:r>
    </w:p>
    <w:p w14:paraId="04268AE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7．B</w:t>
      </w:r>
    </w:p>
    <w:p w14:paraId="3AFC9BB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8．ABC</w:t>
      </w:r>
    </w:p>
    <w:p w14:paraId="3F77DBF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9．AD</w:t>
      </w:r>
    </w:p>
    <w:p w14:paraId="53839EE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0．AD</w:t>
      </w:r>
    </w:p>
    <w:p w14:paraId="29E10CD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11．(1)     </w:t>
      </w:r>
      <w:r>
        <w:rPr>
          <w:color w:val="000000" w:themeColor="text1"/>
        </w:rPr>
        <w:object>
          <v:shape id="_x0000_i1056" o:spt="75" alt="www.zqy.com" type="#_x0000_t75" style="height:30pt;width:15.75pt;" o:ole="t" filled="f" o:preferrelative="t" stroked="f" coordsize="21600,21600">
            <v:path/>
            <v:fill on="f" focussize="0,0"/>
            <v:stroke on="f" joinstyle="miter"/>
            <v:imagedata r:id="rId71" o:title="eqId35867ffbfc012e7ac6d11e2b875a9b91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    偏小     偏小</w:t>
      </w:r>
    </w:p>
    <w:p w14:paraId="7965B5AC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</w:t>
      </w:r>
      <w:r>
        <w:rPr>
          <w:color w:val="000000" w:themeColor="text1"/>
        </w:rPr>
        <w:object>
          <v:shape id="_x0000_i1057" o:spt="75" alt="www.zqy.com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9" o:title="eqId4aa0df7f1e45f9de29e802c7f19a4f64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</w:p>
    <w:p w14:paraId="593F4D1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（1）[1]甲图为伏安法测电阻，电流表外接，由于电压表的分流作用，电流表的测量值偏大，根据</w:t>
      </w:r>
      <w:r>
        <w:rPr>
          <w:color w:val="000000" w:themeColor="text1"/>
        </w:rPr>
        <w:object>
          <v:shape id="_x0000_i1058" o:spt="75" alt="www.zqy.com" type="#_x0000_t75" style="height:30pt;width:33.75pt;" o:ole="t" filled="f" o:preferrelative="t" stroked="f" coordsize="21600,21600">
            <v:path/>
            <v:fill on="f" focussize="0,0"/>
            <v:stroke on="f" joinstyle="miter"/>
            <v:imagedata r:id="rId74" o:title="eqIdb920661f815699ac6521b12c0f68f8f3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可知测量值比真实值小；</w:t>
      </w:r>
    </w:p>
    <w:p w14:paraId="7663122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[2]图像法可以减小偶然误差，但不能消除系统误差,所以用斜率表示被测电阻阻值。这种用图像得到的被测阻值与真实阻值相比仍然偏小。</w:t>
      </w:r>
    </w:p>
    <w:p w14:paraId="49E4FEB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乙图为等效替代法测电阻，当电流表示数相等时电路中电阻相等，所以</w:t>
      </w:r>
      <w:r>
        <w:rPr>
          <w:color w:val="000000" w:themeColor="text1"/>
        </w:rPr>
        <w:object>
          <v:shape id="_x0000_i1059" o:spt="75" alt="www.zqy.com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76" o:title="eqId87050d0c505f8393af745318d58c5055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</w:t>
      </w:r>
    </w:p>
    <w:p w14:paraId="53CEB69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12．     A     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    2700     A     </w:t>
      </w:r>
      <w:r>
        <w:rPr>
          <w:color w:val="000000" w:themeColor="text1"/>
        </w:rPr>
        <w:object>
          <v:shape id="_x0000_i1060" o:spt="75" alt="www.zqy.com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78" o:title="eqId6988ec22cf21992eee2e68cca604488f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</w:p>
    <w:p w14:paraId="30EA0B4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（1）[1]由电路图可知，滑动变阻器采用分压接法，则滑动变阻器应选阻值较小的，即选择A。</w:t>
      </w:r>
    </w:p>
    <w:p w14:paraId="13595AE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[2]初始触头应滑在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端，以保证闭合电路时，测量电路的电流值和电压值最小。</w:t>
      </w:r>
    </w:p>
    <w:p w14:paraId="1183BA7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[3]根据串联电路的分压原理可得</w:t>
      </w:r>
    </w:p>
    <w:p w14:paraId="18D331B8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61" o:spt="75" alt="www.zqy.com" type="#_x0000_t75" style="height:32.25pt;width:60pt;" o:ole="t" filled="f" o:preferrelative="t" stroked="f" coordsize="21600,21600">
            <v:path/>
            <v:fill on="f" focussize="0,0"/>
            <v:stroke on="f" joinstyle="miter"/>
            <v:imagedata r:id="rId80" o:title="eqIdf2f1573b304d5aaa7290703cc2ce2cc7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</w:p>
    <w:p w14:paraId="3FDD3C1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代入数据解得</w:t>
      </w:r>
    </w:p>
    <w:p w14:paraId="737B5438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62" o:spt="75" alt="www.zqy.com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82" o:title="eqId3e4e4291c1078d63f10c06f927e82701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</w:p>
    <w:p w14:paraId="6640264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[4]当滑动变阻器滑片处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端时，小灯泡所在测量电路分得的电压等于电源电动势6V，电流满偏时，测量电路的电阻为</w:t>
      </w:r>
    </w:p>
    <w:p w14:paraId="5522BD76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63" o:spt="75" alt="www.zqy.com" type="#_x0000_t75" style="height:27pt;width:60pt;" o:ole="t" filled="f" o:preferrelative="t" stroked="f" coordsize="21600,21600">
            <v:path/>
            <v:fill on="f" focussize="0,0"/>
            <v:stroke on="f" joinstyle="miter"/>
            <v:imagedata r:id="rId84" o:title="eqId614eb47f518c1a310f8daca4e70ec14f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</w:p>
    <w:p w14:paraId="684012C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灯泡本身有电阻，所以作为保护电阻，其阻值一定小于20</w:t>
      </w:r>
      <w:r>
        <w:rPr>
          <w:color w:val="000000" w:themeColor="text1"/>
        </w:rPr>
        <w:object>
          <v:shape id="_x0000_i1064" o:spt="75" alt="www.zqy.com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5" o:title="eqIdcffa35373ec4e4684107b42adb7a5161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故定值电阻选A。</w:t>
      </w:r>
    </w:p>
    <w:p w14:paraId="47FD5C8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3）[5]某次测量电压表的读数为152mV，流过电压表的电流为</w:t>
      </w:r>
    </w:p>
    <w:p w14:paraId="2B3D32BC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65" o:spt="75" alt="www.zqy.com" type="#_x0000_t75" style="height:30pt;width:99pt;" o:ole="t" filled="f" o:preferrelative="t" stroked="f" coordsize="21600,21600">
            <v:path/>
            <v:fill on="f" focussize="0,0"/>
            <v:stroke on="f" joinstyle="miter"/>
            <v:imagedata r:id="rId87" o:title="eqId00102419076a006420f2a5606b4a6942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</w:p>
    <w:p w14:paraId="12DE2E4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灯泡两端的电压为</w:t>
      </w:r>
    </w:p>
    <w:p w14:paraId="56891719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66" o:spt="75" alt="www.zqy.com" type="#_x0000_t75" style="height:17.25pt;width:113.25pt;" o:ole="t" filled="f" o:preferrelative="t" stroked="f" coordsize="21600,21600">
            <v:path/>
            <v:fill on="f" focussize="0,0"/>
            <v:stroke on="f" joinstyle="miter"/>
            <v:imagedata r:id="rId89" o:title="eqId26fc65db19ddcbad1f2aa96abd65b1b6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</w:p>
    <w:p w14:paraId="2CCD5C8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此时小灯泡的电阻为</w:t>
      </w:r>
    </w:p>
    <w:p w14:paraId="4DC510B3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67" o:spt="75" alt="www.zqy.com" type="#_x0000_t75" style="height:31.5pt;width:82.5pt;" o:ole="t" filled="f" o:preferrelative="t" stroked="f" coordsize="21600,21600">
            <v:path/>
            <v:fill on="f" focussize="0,0"/>
            <v:stroke on="f" joinstyle="miter"/>
            <v:imagedata r:id="rId91" o:title="eqIdcda97d24376605cfe35ce8382627b705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</w:p>
    <w:p w14:paraId="413E7BB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3．（1）</w:t>
      </w:r>
      <w:r>
        <w:rPr>
          <w:color w:val="000000" w:themeColor="text1"/>
        </w:rPr>
        <w:object>
          <v:shape id="_x0000_i1068" o:spt="75" alt="www.zqy.com" type="#_x0000_t75" style="height:13.5pt;width:42pt;" o:ole="t" filled="f" o:preferrelative="t" stroked="f" coordsize="21600,21600">
            <v:path/>
            <v:fill on="f" focussize="0,0"/>
            <v:stroke on="f" joinstyle="miter"/>
            <v:imagedata r:id="rId93" o:title="eqId20082d19041ad20996dd98e00fa6f6de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；（2）</w:t>
      </w:r>
      <w:r>
        <w:rPr>
          <w:color w:val="000000" w:themeColor="text1"/>
        </w:rPr>
        <w:object>
          <v:shape id="_x0000_i1069" o:spt="75" alt="www.zqy.com" type="#_x0000_t75" style="height:13.5pt;width:48.75pt;" o:ole="t" filled="f" o:preferrelative="t" stroked="f" coordsize="21600,21600">
            <v:path/>
            <v:fill on="f" focussize="0,0"/>
            <v:stroke on="f" joinstyle="miter"/>
            <v:imagedata r:id="rId95" o:title="eqId31de4922c5a53fdcb9cc0be708067dee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</w:p>
    <w:p w14:paraId="2C9D442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（1）根据二力平衡条件得</w:t>
      </w:r>
    </w:p>
    <w:p w14:paraId="30EDE4C2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70" o:spt="75" alt="www.zqy.com" type="#_x0000_t75" style="height:15.75pt;width:149.25pt;" o:ole="t" filled="f" o:preferrelative="t" stroked="f" coordsize="21600,21600">
            <v:path/>
            <v:fill on="f" focussize="0,0"/>
            <v:stroke on="f" joinstyle="miter"/>
            <v:imagedata r:id="rId97" o:title="eqId04c45aa96f022587f488c10106094343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</w:p>
    <w:p w14:paraId="5090D44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根据电场强度定义可得</w:t>
      </w:r>
    </w:p>
    <w:p w14:paraId="1F87497B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71" o:spt="75" alt="www.zqy.com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99" o:title="eqIdc39f87e3c10a4bb8355ddb054f7f5368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color w:val="000000" w:themeColor="text1"/>
        </w:rPr>
        <w:object>
          <v:shape id="_x0000_i1072" o:spt="75" alt="www.zqy.com" type="#_x0000_t75" style="height:29.25pt;width:119.25pt;" o:ole="t" filled="f" o:preferrelative="t" stroked="f" coordsize="21600,21600">
            <v:path/>
            <v:fill on="f" focussize="0,0"/>
            <v:stroke on="f" joinstyle="miter"/>
            <v:imagedata r:id="rId101" o:title="eqId2ac3f2428337ab946883cc532cab3e1f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</w:p>
    <w:p w14:paraId="3ADC227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4．1.63×10</w:t>
      </w:r>
      <w:r>
        <w:rPr>
          <w:rFonts w:ascii="Times New Roman" w:hAnsi="Times New Roman"/>
          <w:color w:val="000000" w:themeColor="text1"/>
          <w:kern w:val="2"/>
          <w:sz w:val="21"/>
          <w:szCs w:val="22"/>
          <w:vertAlign w:val="superscript"/>
        </w:rPr>
        <w:t>23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个</w:t>
      </w:r>
    </w:p>
    <w:p w14:paraId="6B1DCED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一昼夜流过电路的总电荷量</w:t>
      </w:r>
    </w:p>
    <w:p w14:paraId="0E4650F5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Q=It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=0.6×24×60×60 C≈5.2×10</w:t>
      </w:r>
      <w:r>
        <w:rPr>
          <w:rFonts w:ascii="Times New Roman" w:hAnsi="Times New Roman"/>
          <w:color w:val="000000" w:themeColor="text1"/>
          <w:kern w:val="2"/>
          <w:sz w:val="21"/>
          <w:szCs w:val="22"/>
          <w:vertAlign w:val="superscript"/>
        </w:rPr>
        <w:t>4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C</w:t>
      </w:r>
    </w:p>
    <w:p w14:paraId="0B2CF5E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因一个铜离子带两个正电荷,则析出的铜离子数约为</w:t>
      </w:r>
    </w:p>
    <w:p w14:paraId="17673702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n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=</w:t>
      </w:r>
      <w:r>
        <w:rPr>
          <w:color w:val="000000" w:themeColor="text1"/>
        </w:rPr>
        <w:object>
          <v:shape id="_x0000_i1073" o:spt="75" alt="www.zqy.com" type="#_x0000_t75" style="height:29.25pt;width:59.25pt;" o:ole="t" filled="f" o:preferrelative="t" stroked="f" coordsize="21600,21600">
            <v:path/>
            <v:fill on="f" focussize="0,0"/>
            <v:stroke on="f" joinstyle="miter"/>
            <v:imagedata r:id="rId103" o:title="eqIdd1c08436f7663d021fe34641dfc18e7b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=1.63×10</w:t>
      </w:r>
      <w:r>
        <w:rPr>
          <w:rFonts w:ascii="Times New Roman" w:hAnsi="Times New Roman"/>
          <w:color w:val="000000" w:themeColor="text1"/>
          <w:kern w:val="2"/>
          <w:sz w:val="21"/>
          <w:szCs w:val="22"/>
          <w:vertAlign w:val="superscript"/>
        </w:rPr>
        <w:t>23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个</w:t>
      </w:r>
    </w:p>
    <w:p w14:paraId="2636521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5．（1）</w:t>
      </w:r>
      <w:r>
        <w:rPr>
          <w:color w:val="000000" w:themeColor="text1"/>
        </w:rPr>
        <w:object>
          <v:shape id="_x0000_i1074" o:spt="75" alt="www.zqy.com" type="#_x0000_t75" style="height:12.75pt;width:16.5pt;" o:ole="t" filled="f" o:preferrelative="t" stroked="f" coordsize="21600,21600">
            <v:path/>
            <v:fill on="f" focussize="0,0"/>
            <v:stroke on="f" joinstyle="miter"/>
            <v:imagedata r:id="rId105" o:title="eqId95b3d796f29b9888cbd57dba396c5bd4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；</w:t>
      </w:r>
      <w:r>
        <w:rPr>
          <w:color w:val="000000" w:themeColor="text1"/>
        </w:rPr>
        <w:object>
          <v:shape id="_x0000_i1075" o:spt="75" alt="www.zqy.com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07" o:title="eqId148d5ee876ea254e019489c214126ae8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；（2）2.0V</w:t>
      </w:r>
    </w:p>
    <w:p w14:paraId="37603C4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（1）没有风吹时，电路中电流为</w:t>
      </w:r>
    </w:p>
    <w:p w14:paraId="68ACD665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76" o:spt="75" alt="www.zqy.com" type="#_x0000_t75" style="height:27pt;width:73.5pt;" o:ole="t" filled="f" o:preferrelative="t" stroked="f" coordsize="21600,21600">
            <v:path/>
            <v:fill on="f" focussize="0,0"/>
            <v:stroke on="f" joinstyle="miter"/>
            <v:imagedata r:id="rId109" o:title="eqId641b2fc9a93905678cd26165087ffaca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</w:p>
    <w:p w14:paraId="24B9940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金属杆接入电路的电阻为</w:t>
      </w:r>
    </w:p>
    <w:p w14:paraId="11142431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77" o:spt="75" alt="www.zqy.com" type="#_x0000_t75" style="height:30pt;width:66.75pt;" o:ole="t" filled="f" o:preferrelative="t" stroked="f" coordsize="21600,21600">
            <v:path/>
            <v:fill on="f" focussize="0,0"/>
            <v:stroke on="f" joinstyle="miter"/>
            <v:imagedata r:id="rId111" o:title="eqIdae3be072075d92d06592e90fd7fe5937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</w:p>
    <w:p w14:paraId="1840999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当风力为</w:t>
      </w:r>
      <w:r>
        <w:rPr>
          <w:color w:val="000000" w:themeColor="text1"/>
        </w:rPr>
        <w:object>
          <v:shape id="_x0000_i1078" o:spt="75" alt="www.zqy.com" type="#_x0000_t75" style="height:12pt;width:45.75pt;" o:ole="t" filled="f" o:preferrelative="t" stroked="f" coordsize="21600,21600">
            <v:path/>
            <v:fill on="f" focussize="0,0"/>
            <v:stroke on="f" joinstyle="miter"/>
            <v:imagedata r:id="rId66" o:title="eqIdbe55e567e024154e3c2459dc149fdf25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，迎风板受力平衡，弹簧弹力大小为260N，由胡克定律可得</w:t>
      </w:r>
    </w:p>
    <w:p w14:paraId="0EDDB6DF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79" o:spt="75" alt="www.zqy.com" type="#_x0000_t75" style="height:17.25pt;width:57pt;" o:ole="t" filled="f" o:preferrelative="t" stroked="f" coordsize="21600,21600">
            <v:path/>
            <v:fill on="f" focussize="0,0"/>
            <v:stroke on="f" joinstyle="miter"/>
            <v:imagedata r:id="rId114" o:title="eqId545ef863bc16ba9293357a2635696b8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</w:p>
    <w:p w14:paraId="2E1FC02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解得</w:t>
      </w:r>
    </w:p>
    <w:p w14:paraId="0DF9916B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80" o:spt="75" alt="www.zqy.com" type="#_x0000_t75" style="height:12pt;width:39pt;" o:ole="t" filled="f" o:preferrelative="t" stroked="f" coordsize="21600,21600">
            <v:path/>
            <v:fill on="f" focussize="0,0"/>
            <v:stroke on="f" joinstyle="miter"/>
            <v:imagedata r:id="rId116" o:title="eqId37ccc717715457bb74848c467f040908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</w:p>
    <w:p w14:paraId="6562C52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此时金属杆接入电路的电阻为</w:t>
      </w:r>
    </w:p>
    <w:p w14:paraId="68D1382D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81" o:spt="75" alt="www.zqy.com" type="#_x0000_t75" style="height:30pt;width:75.75pt;" o:ole="t" filled="f" o:preferrelative="t" stroked="f" coordsize="21600,21600">
            <v:path/>
            <v:fill on="f" focussize="0,0"/>
            <v:stroke on="f" joinstyle="miter"/>
            <v:imagedata r:id="rId118" o:title="eqId638c92b7a0bac0499845d980195659a8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</w:p>
    <w:p w14:paraId="16A25DE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电压传感器的示数为</w:t>
      </w:r>
      <w:bookmarkStart w:id="0" w:name="_GoBack"/>
      <w:bookmarkEnd w:id="0"/>
    </w:p>
    <w:sectPr>
      <w:pgSz w:w="11906" w:h="16838"/>
      <w:pgMar w:top="144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removePersonalInformation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19A9"/>
    <w:rsid w:val="00267DAC"/>
    <w:rsid w:val="00364BA1"/>
    <w:rsid w:val="008F1BF2"/>
    <w:rsid w:val="00D519A9"/>
    <w:rsid w:val="00EF035E"/>
    <w:rsid w:val="4FD85D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6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脚 Char"/>
    <w:link w:val="2"/>
    <w:qFormat/>
    <w:uiPriority w:val="99"/>
    <w:rPr>
      <w:sz w:val="18"/>
      <w:szCs w:val="18"/>
    </w:rPr>
  </w:style>
  <w:style w:type="character" w:customStyle="1" w:styleId="7">
    <w:name w:val="页眉 Char"/>
    <w:link w:val="3"/>
    <w:qFormat/>
    <w:uiPriority w:val="99"/>
    <w:rPr>
      <w:sz w:val="18"/>
      <w:szCs w:val="18"/>
    </w:rPr>
  </w:style>
  <w:style w:type="paragraph" w:customStyle="1" w:styleId="8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1.bin"/><Relationship Id="rId89" Type="http://schemas.openxmlformats.org/officeDocument/2006/relationships/image" Target="media/image44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1.bin"/><Relationship Id="rId85" Type="http://schemas.openxmlformats.org/officeDocument/2006/relationships/oleObject" Target="embeddings/oleObject40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9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8.bin"/><Relationship Id="rId80" Type="http://schemas.openxmlformats.org/officeDocument/2006/relationships/image" Target="media/image40.wmf"/><Relationship Id="rId8" Type="http://schemas.openxmlformats.org/officeDocument/2006/relationships/image" Target="media/image5.png"/><Relationship Id="rId79" Type="http://schemas.openxmlformats.org/officeDocument/2006/relationships/oleObject" Target="embeddings/oleObject37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8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7.wmf"/><Relationship Id="rId73" Type="http://schemas.openxmlformats.org/officeDocument/2006/relationships/oleObject" Target="embeddings/oleObject34.bin"/><Relationship Id="rId72" Type="http://schemas.openxmlformats.org/officeDocument/2006/relationships/oleObject" Target="embeddings/oleObject33.bin"/><Relationship Id="rId71" Type="http://schemas.openxmlformats.org/officeDocument/2006/relationships/image" Target="media/image36.wmf"/><Relationship Id="rId70" Type="http://schemas.openxmlformats.org/officeDocument/2006/relationships/oleObject" Target="embeddings/oleObject32.bin"/><Relationship Id="rId7" Type="http://schemas.openxmlformats.org/officeDocument/2006/relationships/image" Target="media/image4.png"/><Relationship Id="rId69" Type="http://schemas.openxmlformats.org/officeDocument/2006/relationships/image" Target="media/image35.png"/><Relationship Id="rId68" Type="http://schemas.openxmlformats.org/officeDocument/2006/relationships/image" Target="media/image34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3.wmf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7.bin"/><Relationship Id="rId60" Type="http://schemas.openxmlformats.org/officeDocument/2006/relationships/image" Target="media/image31.wmf"/><Relationship Id="rId6" Type="http://schemas.openxmlformats.org/officeDocument/2006/relationships/image" Target="media/image3.png"/><Relationship Id="rId59" Type="http://schemas.openxmlformats.org/officeDocument/2006/relationships/oleObject" Target="embeddings/oleObject26.bin"/><Relationship Id="rId58" Type="http://schemas.openxmlformats.org/officeDocument/2006/relationships/image" Target="media/image30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8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7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6.png"/><Relationship Id="rId5" Type="http://schemas.openxmlformats.org/officeDocument/2006/relationships/image" Target="media/image2.png"/><Relationship Id="rId49" Type="http://schemas.openxmlformats.org/officeDocument/2006/relationships/image" Target="media/image25.png"/><Relationship Id="rId48" Type="http://schemas.openxmlformats.org/officeDocument/2006/relationships/image" Target="media/image24.wmf"/><Relationship Id="rId47" Type="http://schemas.openxmlformats.org/officeDocument/2006/relationships/oleObject" Target="embeddings/oleObject21.bin"/><Relationship Id="rId46" Type="http://schemas.openxmlformats.org/officeDocument/2006/relationships/oleObject" Target="embeddings/oleObject20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9.bin"/><Relationship Id="rId43" Type="http://schemas.openxmlformats.org/officeDocument/2006/relationships/oleObject" Target="embeddings/oleObject18.bin"/><Relationship Id="rId42" Type="http://schemas.openxmlformats.org/officeDocument/2006/relationships/oleObject" Target="embeddings/oleObject17.bin"/><Relationship Id="rId41" Type="http://schemas.openxmlformats.org/officeDocument/2006/relationships/image" Target="media/image22.png"/><Relationship Id="rId40" Type="http://schemas.openxmlformats.org/officeDocument/2006/relationships/image" Target="media/image21.wmf"/><Relationship Id="rId4" Type="http://schemas.openxmlformats.org/officeDocument/2006/relationships/image" Target="media/image1.png"/><Relationship Id="rId39" Type="http://schemas.openxmlformats.org/officeDocument/2006/relationships/oleObject" Target="embeddings/oleObject16.bin"/><Relationship Id="rId38" Type="http://schemas.openxmlformats.org/officeDocument/2006/relationships/image" Target="media/image20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8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6.wmf"/><Relationship Id="rId3" Type="http://schemas.openxmlformats.org/officeDocument/2006/relationships/theme" Target="theme/theme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5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4.wmf"/><Relationship Id="rId25" Type="http://schemas.openxmlformats.org/officeDocument/2006/relationships/oleObject" Target="embeddings/oleObject9.bin"/><Relationship Id="rId24" Type="http://schemas.openxmlformats.org/officeDocument/2006/relationships/image" Target="media/image13.wmf"/><Relationship Id="rId23" Type="http://schemas.openxmlformats.org/officeDocument/2006/relationships/oleObject" Target="embeddings/oleObject8.bin"/><Relationship Id="rId22" Type="http://schemas.openxmlformats.org/officeDocument/2006/relationships/image" Target="media/image12.wmf"/><Relationship Id="rId21" Type="http://schemas.openxmlformats.org/officeDocument/2006/relationships/oleObject" Target="embeddings/oleObject7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11.wmf"/><Relationship Id="rId18" Type="http://schemas.openxmlformats.org/officeDocument/2006/relationships/oleObject" Target="embeddings/oleObject5.bin"/><Relationship Id="rId17" Type="http://schemas.openxmlformats.org/officeDocument/2006/relationships/image" Target="media/image10.wmf"/><Relationship Id="rId16" Type="http://schemas.openxmlformats.org/officeDocument/2006/relationships/oleObject" Target="embeddings/oleObject4.bin"/><Relationship Id="rId15" Type="http://schemas.openxmlformats.org/officeDocument/2006/relationships/image" Target="media/image9.png"/><Relationship Id="rId14" Type="http://schemas.openxmlformats.org/officeDocument/2006/relationships/image" Target="media/image8.wmf"/><Relationship Id="rId13" Type="http://schemas.openxmlformats.org/officeDocument/2006/relationships/oleObject" Target="embeddings/oleObject3.bin"/><Relationship Id="rId12" Type="http://schemas.openxmlformats.org/officeDocument/2006/relationships/image" Target="media/image7.wmf"/><Relationship Id="rId119" Type="http://schemas.openxmlformats.org/officeDocument/2006/relationships/fontTable" Target="fontTable.xml"/><Relationship Id="rId118" Type="http://schemas.openxmlformats.org/officeDocument/2006/relationships/image" Target="media/image58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5.bin"/><Relationship Id="rId112" Type="http://schemas.openxmlformats.org/officeDocument/2006/relationships/oleObject" Target="embeddings/oleObject54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109" Type="http://schemas.openxmlformats.org/officeDocument/2006/relationships/image" Target="media/image54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2874</Words>
  <Characters>3067</Characters>
  <TotalTime>0</TotalTime>
  <ScaleCrop>false</ScaleCrop>
  <LinksUpToDate>false</LinksUpToDate>
  <CharactersWithSpaces>3210</CharactersWithSpaces>
  <Application>WPS Office_12.1.0.24657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05T01:54:53Z</dcterms:created>
  <dcterms:modified xsi:type="dcterms:W3CDTF">2026-01-05T01:55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mQyOWI4MTA5ZjUxOTVhZDRlNGViNjg4YmFkOWNhMjAiLCJ1c2VySWQiOiI5OTY2MjAyMTgifQ==</vt:lpwstr>
  </property>
  <property fmtid="{D5CDD505-2E9C-101B-9397-08002B2CF9AE}" pid="3" name="KSOProductBuildVer">
    <vt:lpwstr>2052-12.1.0.24657</vt:lpwstr>
  </property>
  <property fmtid="{D5CDD505-2E9C-101B-9397-08002B2CF9AE}" pid="4" name="ICV">
    <vt:lpwstr>532D1607CF654F83BE88A273A974ED03_12</vt:lpwstr>
  </property>
</Properties>
</file>